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2FC8" w:rsidRPr="00870234" w:rsidRDefault="00EE2FC8" w:rsidP="00EE2FC8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b/>
          <w:sz w:val="28"/>
          <w:szCs w:val="28"/>
          <w:lang w:val="uk-UA"/>
        </w:rPr>
        <w:t>У 9 клас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E2FC8" w:rsidRPr="00870234" w:rsidRDefault="00EE2FC8" w:rsidP="00EE2FC8">
      <w:pPr>
        <w:pStyle w:val="a3"/>
        <w:numPr>
          <w:ilvl w:val="0"/>
          <w:numId w:val="1"/>
        </w:numPr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>(1 бал) Яка кількість теплоти необхідна для нагрівання 1 кг сталі на 2° С?  Питома теплоємність сталі 500 Дж/кг*К.</w:t>
      </w:r>
    </w:p>
    <w:p w:rsidR="00EE2FC8" w:rsidRPr="00870234" w:rsidRDefault="00EE2FC8" w:rsidP="00EE2FC8">
      <w:pPr>
        <w:pStyle w:val="a3"/>
        <w:numPr>
          <w:ilvl w:val="0"/>
          <w:numId w:val="1"/>
        </w:numPr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>(2 бали) Який одяг краще носити влітку: світлий чи темний? Чому?</w:t>
      </w:r>
    </w:p>
    <w:p w:rsidR="00EE2FC8" w:rsidRPr="00870234" w:rsidRDefault="00EE2FC8" w:rsidP="00EE2FC8">
      <w:pPr>
        <w:pStyle w:val="a3"/>
        <w:numPr>
          <w:ilvl w:val="0"/>
          <w:numId w:val="1"/>
        </w:numPr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(2 бали) Сила струму через електричну лампочку кишенькового ліхтарика дорівнює 0,22  А. Який заряд проходить через лампочку за 10 с? (2 бали). 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4.Резистори з опорами 2 </w:t>
      </w:r>
      <w:proofErr w:type="spellStart"/>
      <w:r w:rsidRPr="00870234">
        <w:rPr>
          <w:rFonts w:ascii="Times New Roman" w:hAnsi="Times New Roman" w:cs="Times New Roman"/>
          <w:sz w:val="28"/>
          <w:szCs w:val="28"/>
          <w:lang w:val="uk-UA"/>
        </w:rPr>
        <w:t>кОм</w:t>
      </w:r>
      <w:proofErr w:type="spellEnd"/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і 8 </w:t>
      </w:r>
      <w:proofErr w:type="spellStart"/>
      <w:r w:rsidRPr="00870234">
        <w:rPr>
          <w:rFonts w:ascii="Times New Roman" w:hAnsi="Times New Roman" w:cs="Times New Roman"/>
          <w:sz w:val="28"/>
          <w:szCs w:val="28"/>
          <w:lang w:val="uk-UA"/>
        </w:rPr>
        <w:t>кОм</w:t>
      </w:r>
      <w:proofErr w:type="spellEnd"/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з’єднані послідовно. 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>А) Який опір ділянки  (1 бал) ?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>Б) На якому з них більша напруга? У скільки разів?(2 бали)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5. (4 бали) Яку масу води можна нагріти від 10 </w:t>
      </w:r>
      <w:r w:rsidRPr="00870234">
        <w:rPr>
          <w:rFonts w:ascii="Times New Roman" w:cs="Times New Roman"/>
          <w:sz w:val="28"/>
          <w:szCs w:val="28"/>
          <w:lang w:val="uk-UA"/>
        </w:rPr>
        <w:t>̊</w: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С до 60   </w:t>
      </w:r>
      <w:r w:rsidRPr="00870234">
        <w:rPr>
          <w:rFonts w:ascii="Times New Roman" w:cs="Times New Roman"/>
          <w:sz w:val="28"/>
          <w:szCs w:val="28"/>
          <w:lang w:val="uk-UA"/>
        </w:rPr>
        <w:t>̊</w: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>С, якщо на її нагрівання пішла половина енергії, яка отримана в результаті згоряння 40 кг кам’яного вугілля? Питома теплота згорання вугілля 30МДж/кг. Питома теплоємність води 4200Дж</w:t>
      </w:r>
      <w:r w:rsidRPr="00870234">
        <w:rPr>
          <w:rFonts w:ascii="Times New Roman" w:hAnsi="Times New Roman" w:cs="Times New Roman"/>
          <w:sz w:val="28"/>
          <w:szCs w:val="28"/>
        </w:rPr>
        <w:t>/</w: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>кг*К.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6. (4 бали). Транспортер піднімає за час t=1 </w:t>
      </w:r>
      <w:proofErr w:type="spellStart"/>
      <w:r w:rsidRPr="00870234">
        <w:rPr>
          <w:rFonts w:ascii="Times New Roman" w:hAnsi="Times New Roman" w:cs="Times New Roman"/>
          <w:sz w:val="28"/>
          <w:szCs w:val="28"/>
          <w:lang w:val="uk-UA"/>
        </w:rPr>
        <w:t>хв</w:t>
      </w:r>
      <w:proofErr w:type="spellEnd"/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вантаж масою m=300 кг на висоту h=8 м. ККД транспортера 60%. Визначте силу струму  в електродвигуні транспортера, якщо напруга в мережі U=380 В.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7) Три резистори з опорами  10, 15 і 30 Ом з’єднані паралельно. 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>А) Який опір цієї ділянки кола? (2 бали)</w:t>
      </w:r>
    </w:p>
    <w:p w:rsidR="00EE2FC8" w:rsidRPr="00870234" w:rsidRDefault="00EE2FC8" w:rsidP="00EE2FC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Б) Яка сила струму в кожному з резисторів і загальна сила струму, якщо до цієї ділянки кола </w:t>
      </w:r>
      <w:proofErr w:type="spellStart"/>
      <w:r w:rsidRPr="00870234">
        <w:rPr>
          <w:rFonts w:ascii="Times New Roman" w:hAnsi="Times New Roman" w:cs="Times New Roman"/>
          <w:sz w:val="28"/>
          <w:szCs w:val="28"/>
          <w:lang w:val="uk-UA"/>
        </w:rPr>
        <w:t>прикладено</w:t>
      </w:r>
      <w:proofErr w:type="spellEnd"/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напругу 36 В? (3 бали).</w:t>
      </w:r>
    </w:p>
    <w:p w:rsidR="00EE2FC8" w:rsidRPr="00870234" w:rsidRDefault="00EE2FC8" w:rsidP="00EE2FC8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8) (5 балів) Скільки треба змішати гарячої води, що має температуру </w:t>
      </w:r>
      <w:r w:rsidRPr="0087023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pt" o:ole="">
            <v:imagedata r:id="rId5" o:title=""/>
          </v:shape>
          <o:OLEObject Type="Embed" ProgID="Equation.DSMT4" ShapeID="_x0000_i1025" DrawAspect="Content" ObjectID="_1589090883" r:id="rId6"/>
        </w:objec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70234">
        <w:rPr>
          <w:rFonts w:ascii="Times New Roman" w:cs="Times New Roman"/>
          <w:sz w:val="28"/>
          <w:szCs w:val="28"/>
          <w:lang w:val="uk-UA"/>
        </w:rPr>
        <w:t>̊</w: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С, і холодної, що має температуру </w:t>
      </w:r>
      <w:r w:rsidRPr="0087023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360">
          <v:shape id="_x0000_i1026" type="#_x0000_t75" style="width:32.25pt;height:15.75pt" o:ole="">
            <v:imagedata r:id="rId7" o:title=""/>
          </v:shape>
          <o:OLEObject Type="Embed" ProgID="Equation.DSMT4" ShapeID="_x0000_i1026" DrawAspect="Content" ObjectID="_1589090884" r:id="rId8"/>
        </w:objec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70234">
        <w:rPr>
          <w:rFonts w:ascii="Times New Roman" w:cs="Times New Roman"/>
          <w:sz w:val="28"/>
          <w:szCs w:val="28"/>
          <w:lang w:val="uk-UA"/>
        </w:rPr>
        <w:t>̊</w: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С, щоб отримати </w:t>
      </w:r>
      <w:r w:rsidRPr="00870234">
        <w:rPr>
          <w:rFonts w:ascii="Times New Roman" w:hAnsi="Times New Roman" w:cs="Times New Roman"/>
          <w:position w:val="-6"/>
          <w:sz w:val="28"/>
          <w:szCs w:val="28"/>
          <w:lang w:val="uk-UA"/>
        </w:rPr>
        <w:t>60</w: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кг води з температурою  </w:t>
      </w:r>
      <w:r w:rsidRPr="0087023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70234">
        <w:rPr>
          <w:rFonts w:ascii="Times New Roman" w:hAnsi="Times New Roman" w:cs="Times New Roman"/>
          <w:sz w:val="28"/>
          <w:szCs w:val="28"/>
        </w:rPr>
        <w:t>=4</w: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870234">
        <w:rPr>
          <w:rFonts w:ascii="Times New Roman" w:cs="Times New Roman"/>
          <w:sz w:val="28"/>
          <w:szCs w:val="28"/>
          <w:lang w:val="uk-UA"/>
        </w:rPr>
        <w:t>̊</w:t>
      </w:r>
      <w:r w:rsidRPr="00870234">
        <w:rPr>
          <w:rFonts w:ascii="Times New Roman" w:hAnsi="Times New Roman" w:cs="Times New Roman"/>
          <w:sz w:val="28"/>
          <w:szCs w:val="28"/>
          <w:lang w:val="uk-UA"/>
        </w:rPr>
        <w:t>С.</w:t>
      </w:r>
    </w:p>
    <w:p w:rsidR="00BC355F" w:rsidRDefault="00BC355F"/>
    <w:sectPr w:rsidR="00BC35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BA476D"/>
    <w:multiLevelType w:val="hybridMultilevel"/>
    <w:tmpl w:val="B8D8BF98"/>
    <w:lvl w:ilvl="0" w:tplc="A952376C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>
    <w:useFELayout/>
  </w:compat>
  <w:rsids>
    <w:rsidRoot w:val="00EE2FC8"/>
    <w:rsid w:val="00BC355F"/>
    <w:rsid w:val="00EE2F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2FC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4</Words>
  <Characters>1165</Characters>
  <Application>Microsoft Office Word</Application>
  <DocSecurity>0</DocSecurity>
  <Lines>9</Lines>
  <Paragraphs>2</Paragraphs>
  <ScaleCrop>false</ScaleCrop>
  <Company/>
  <LinksUpToDate>false</LinksUpToDate>
  <CharactersWithSpaces>13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</dc:creator>
  <cp:keywords/>
  <dc:description/>
  <cp:lastModifiedBy>2</cp:lastModifiedBy>
  <cp:revision>2</cp:revision>
  <dcterms:created xsi:type="dcterms:W3CDTF">2018-05-29T06:21:00Z</dcterms:created>
  <dcterms:modified xsi:type="dcterms:W3CDTF">2018-05-29T06:22:00Z</dcterms:modified>
</cp:coreProperties>
</file>